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3D15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jc w:val="center"/>
        <w:rPr>
          <w:rFonts w:ascii="Cambria" w:hAnsi="Cambria" w:cs="Times New Roman"/>
          <w:b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onavljanje za </w:t>
      </w:r>
      <w:proofErr w:type="spellStart"/>
      <w:r>
        <w:rPr>
          <w:rFonts w:ascii="Cambria" w:hAnsi="Cambria" w:cs="Times New Roman"/>
          <w:b/>
          <w:sz w:val="28"/>
          <w:szCs w:val="28"/>
        </w:rPr>
        <w:t>9.r</w:t>
      </w:r>
      <w:proofErr w:type="spellEnd"/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.</w:t>
      </w:r>
      <w:r w:rsidRPr="002A5402">
        <w:rPr>
          <w:rFonts w:ascii="Times New Roman" w:hAnsi="Times New Roman" w:cs="Times New Roman"/>
          <w:sz w:val="24"/>
          <w:szCs w:val="24"/>
        </w:rPr>
        <w:tab/>
        <w:t>Izračunaj.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a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2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6pt;height:15pt" o:ole="">
            <v:imagedata r:id="rId6" o:title=""/>
          </v:shape>
          <o:OLEObject Type="Embed" ProgID="Equation.3" ShapeID="_x0000_i1025" DrawAspect="Content" ObjectID="_1522157865" r:id="rId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939" w:dyaOrig="380">
          <v:shape id="_x0000_i1026" type="#_x0000_t75" style="width:96.6pt;height:18.6pt" o:ole="">
            <v:imagedata r:id="rId8" o:title=""/>
          </v:shape>
          <o:OLEObject Type="Embed" ProgID="Equation.3" ShapeID="_x0000_i1026" DrawAspect="Content" ObjectID="_1522157866" r:id="rId9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  c) </w:t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2780" w:dyaOrig="400">
          <v:shape id="_x0000_i1027" type="#_x0000_t75" style="width:138.6pt;height:19.8pt" o:ole="">
            <v:imagedata r:id="rId10" o:title=""/>
          </v:shape>
          <o:OLEObject Type="Embed" ProgID="Equation.3" ShapeID="_x0000_i1027" DrawAspect="Content" ObjectID="_1522157867" r:id="rId11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2.</w:t>
      </w:r>
      <w:r w:rsidRPr="002A5402">
        <w:rPr>
          <w:rFonts w:ascii="Times New Roman" w:hAnsi="Times New Roman" w:cs="Times New Roman"/>
          <w:sz w:val="24"/>
          <w:szCs w:val="24"/>
        </w:rPr>
        <w:tab/>
        <w:t>Kvadriraj.</w: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219" w:dyaOrig="400">
          <v:shape id="_x0000_i1028" type="#_x0000_t75" style="width:60.6pt;height:19.8pt" o:ole="">
            <v:imagedata r:id="rId12" o:title=""/>
          </v:shape>
          <o:OLEObject Type="Embed" ProgID="Equation.3" ShapeID="_x0000_i1028" DrawAspect="Content" ObjectID="_1522157868" r:id="rId13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32"/>
          <w:sz w:val="24"/>
          <w:szCs w:val="24"/>
        </w:rPr>
        <w:object w:dxaOrig="1540" w:dyaOrig="820">
          <v:shape id="_x0000_i1029" type="#_x0000_t75" style="width:76.8pt;height:40.8pt" o:ole="">
            <v:imagedata r:id="rId14" o:title=""/>
          </v:shape>
          <o:OLEObject Type="Embed" ProgID="Equation.3" ShapeID="_x0000_i1029" DrawAspect="Content" ObjectID="_1522157869" r:id="rId1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620" w:dyaOrig="400">
          <v:shape id="_x0000_i1030" type="#_x0000_t75" style="width:80.4pt;height:19.8pt" o:ole="">
            <v:imagedata r:id="rId16" o:title=""/>
          </v:shape>
          <o:OLEObject Type="Embed" ProgID="Equation.3" ShapeID="_x0000_i1030" DrawAspect="Content" ObjectID="_1522157870" r:id="rId17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3.</w:t>
      </w:r>
      <w:r w:rsidRPr="002A5402">
        <w:rPr>
          <w:rFonts w:ascii="Times New Roman" w:hAnsi="Times New Roman" w:cs="Times New Roman"/>
          <w:sz w:val="24"/>
          <w:szCs w:val="24"/>
        </w:rPr>
        <w:tab/>
        <w:t>Dopolni.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4080" w:dyaOrig="420">
          <v:shape id="_x0000_i1031" type="#_x0000_t75" style="width:204.6pt;height:21.6pt" o:ole="">
            <v:imagedata r:id="rId18" o:title=""/>
          </v:shape>
          <o:OLEObject Type="Embed" ProgID="Equation.3" ShapeID="_x0000_i1031" DrawAspect="Content" ObjectID="_1522157871" r:id="rId1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993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4260" w:dyaOrig="420">
          <v:shape id="_x0000_i1032" type="#_x0000_t75" style="width:213pt;height:21.6pt" o:ole="">
            <v:imagedata r:id="rId20" o:title=""/>
          </v:shape>
          <o:OLEObject Type="Embed" ProgID="Equation.3" ShapeID="_x0000_i1032" DrawAspect="Content" ObjectID="_1522157872" r:id="rId21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4.</w:t>
      </w:r>
      <w:r w:rsidRPr="002A5402">
        <w:rPr>
          <w:rFonts w:ascii="Times New Roman" w:hAnsi="Times New Roman" w:cs="Times New Roman"/>
          <w:sz w:val="24"/>
          <w:szCs w:val="24"/>
        </w:rPr>
        <w:tab/>
        <w:t>Zmnoži.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33" type="#_x0000_t75" style="width:100.8pt;height:18pt" o:ole="">
            <v:imagedata r:id="rId22" o:title=""/>
          </v:shape>
          <o:OLEObject Type="Embed" ProgID="Equation.3" ShapeID="_x0000_i1033" DrawAspect="Content" ObjectID="_1522157873" r:id="rId23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2560" w:dyaOrig="400">
          <v:shape id="_x0000_i1034" type="#_x0000_t75" style="width:128.4pt;height:19.8pt" o:ole="">
            <v:imagedata r:id="rId24" o:title=""/>
          </v:shape>
          <o:OLEObject Type="Embed" ProgID="Equation.3" ShapeID="_x0000_i1034" DrawAspect="Content" ObjectID="_1522157874" r:id="rId25"/>
        </w:objec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500" w:dyaOrig="380">
          <v:shape id="_x0000_i1035" type="#_x0000_t75" style="width:125.4pt;height:18.6pt" o:ole="">
            <v:imagedata r:id="rId26" o:title=""/>
          </v:shape>
          <o:OLEObject Type="Embed" ProgID="Equation.3" ShapeID="_x0000_i1035" DrawAspect="Content" ObjectID="_1522157875" r:id="rId27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5.</w:t>
      </w:r>
      <w:r w:rsidRPr="002A5402">
        <w:rPr>
          <w:rFonts w:ascii="Times New Roman" w:hAnsi="Times New Roman" w:cs="Times New Roman"/>
          <w:sz w:val="24"/>
          <w:szCs w:val="24"/>
        </w:rPr>
        <w:tab/>
        <w:t>Zapiši kot produkt.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120" w:dyaOrig="300">
          <v:shape id="_x0000_i1036" type="#_x0000_t75" style="width:55.2pt;height:15pt" o:ole="">
            <v:imagedata r:id="rId28" o:title=""/>
          </v:shape>
          <o:OLEObject Type="Embed" ProgID="Equation.3" ShapeID="_x0000_i1036" DrawAspect="Content" ObjectID="_1522157876" r:id="rId2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240" w:dyaOrig="340">
          <v:shape id="_x0000_i1037" type="#_x0000_t75" style="width:61.8pt;height:17.4pt" o:ole="">
            <v:imagedata r:id="rId30" o:title=""/>
          </v:shape>
          <o:OLEObject Type="Embed" ProgID="Equation.3" ShapeID="_x0000_i1037" DrawAspect="Content" ObjectID="_1522157877" r:id="rId31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c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780" w:dyaOrig="340">
          <v:shape id="_x0000_i1038" type="#_x0000_t75" style="width:89.4pt;height:17.4pt" o:ole="">
            <v:imagedata r:id="rId32" o:title=""/>
          </v:shape>
          <o:OLEObject Type="Embed" ProgID="Equation.3" ShapeID="_x0000_i1038" DrawAspect="Content" ObjectID="_1522157878" r:id="rId33"/>
        </w:objec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6.</w:t>
      </w:r>
      <w:r w:rsidRPr="002A5402">
        <w:rPr>
          <w:rFonts w:ascii="Times New Roman" w:hAnsi="Times New Roman" w:cs="Times New Roman"/>
          <w:sz w:val="24"/>
          <w:szCs w:val="24"/>
        </w:rPr>
        <w:tab/>
        <w:t>Izpostavi največji skupni faktor.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2560" w:dyaOrig="400">
          <v:shape id="_x0000_i1039" type="#_x0000_t75" style="width:127.2pt;height:19.8pt" o:ole="">
            <v:imagedata r:id="rId34" o:title=""/>
          </v:shape>
          <o:OLEObject Type="Embed" ProgID="Equation.3" ShapeID="_x0000_i1039" DrawAspect="Content" ObjectID="_1522157879" r:id="rId3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3000" w:dyaOrig="340">
          <v:shape id="_x0000_i1040" type="#_x0000_t75" style="width:150pt;height:17.4pt" o:ole="">
            <v:imagedata r:id="rId36" o:title=""/>
          </v:shape>
          <o:OLEObject Type="Embed" ProgID="Equation.3" ShapeID="_x0000_i1040" DrawAspect="Content" ObjectID="_1522157880" r:id="rId37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7.</w:t>
      </w:r>
      <w:r w:rsidRPr="002A5402">
        <w:rPr>
          <w:rFonts w:ascii="Times New Roman" w:hAnsi="Times New Roman" w:cs="Times New Roman"/>
          <w:sz w:val="24"/>
          <w:szCs w:val="24"/>
        </w:rPr>
        <w:tab/>
        <w:t>Poenostavi izraz.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3900" w:dyaOrig="400">
          <v:shape id="_x0000_i1041" type="#_x0000_t75" style="width:194.4pt;height:19.8pt" o:ole="">
            <v:imagedata r:id="rId38" o:title=""/>
          </v:shape>
          <o:OLEObject Type="Embed" ProgID="Equation.3" ShapeID="_x0000_i1041" DrawAspect="Content" ObjectID="_1522157881" r:id="rId3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3000" w:dyaOrig="360">
          <v:shape id="_x0000_i1042" type="#_x0000_t75" style="width:150pt;height:18pt" o:ole="">
            <v:imagedata r:id="rId40" o:title=""/>
          </v:shape>
          <o:OLEObject Type="Embed" ProgID="Equation.3" ShapeID="_x0000_i1042" DrawAspect="Content" ObjectID="_1522157882" r:id="rId41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8.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Poenostavi izraz in izračunaj njegovo vrednost za </w:t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780" w:dyaOrig="300">
          <v:shape id="_x0000_i1043" type="#_x0000_t75" style="width:38.4pt;height:15pt" o:ole="">
            <v:imagedata r:id="rId42" o:title=""/>
          </v:shape>
          <o:OLEObject Type="Embed" ProgID="Equation.3" ShapeID="_x0000_i1043" DrawAspect="Content" ObjectID="_1522157883" r:id="rId43"/>
        </w:object>
      </w:r>
      <w:r w:rsidRPr="002A5402">
        <w:rPr>
          <w:rFonts w:ascii="Times New Roman" w:hAnsi="Times New Roman" w:cs="Times New Roman"/>
          <w:sz w:val="24"/>
          <w:szCs w:val="24"/>
        </w:rPr>
        <w:t>.</w: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position w:val="-6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4080" w:dyaOrig="400">
          <v:shape id="_x0000_i1044" type="#_x0000_t75" style="width:204pt;height:19.8pt" o:ole="">
            <v:imagedata r:id="rId44" o:title=""/>
          </v:shape>
          <o:OLEObject Type="Embed" ProgID="Equation.3" ShapeID="_x0000_i1044" DrawAspect="Content" ObjectID="_1522157884" r:id="rId45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9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e.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660" w:dyaOrig="300">
          <v:shape id="_x0000_i1045" type="#_x0000_t75" style="width:83.4pt;height:15pt" o:ole="">
            <v:imagedata r:id="rId46" o:title=""/>
          </v:shape>
          <o:OLEObject Type="Embed" ProgID="Equation.3" ShapeID="_x0000_i1045" DrawAspect="Content" ObjectID="_1522157885" r:id="rId47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060" w:dyaOrig="300">
          <v:shape id="_x0000_i1046" type="#_x0000_t75" style="width:52.8pt;height:15pt" o:ole="">
            <v:imagedata r:id="rId48" o:title=""/>
          </v:shape>
          <o:OLEObject Type="Embed" ProgID="Equation.3" ShapeID="_x0000_i1046" DrawAspect="Content" ObjectID="_1522157886" r:id="rId49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d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1420" w:dyaOrig="300">
          <v:shape id="_x0000_i1047" type="#_x0000_t75" style="width:70.8pt;height:15pt" o:ole="">
            <v:imagedata r:id="rId50" o:title=""/>
          </v:shape>
          <o:OLEObject Type="Embed" ProgID="Equation.3" ShapeID="_x0000_i1047" DrawAspect="Content" ObjectID="_1522157887" r:id="rId51"/>
        </w:objec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400" w:dyaOrig="720">
          <v:shape id="_x0000_i1048" type="#_x0000_t75" style="width:69.6pt;height:36pt" o:ole="">
            <v:imagedata r:id="rId52" o:title=""/>
          </v:shape>
          <o:OLEObject Type="Embed" ProgID="Equation.3" ShapeID="_x0000_i1048" DrawAspect="Content" ObjectID="_1522157888" r:id="rId53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č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980" w:dyaOrig="720">
          <v:shape id="_x0000_i1049" type="#_x0000_t75" style="width:48.6pt;height:36pt" o:ole="">
            <v:imagedata r:id="rId54" o:title=""/>
          </v:shape>
          <o:OLEObject Type="Embed" ProgID="Equation.3" ShapeID="_x0000_i1049" DrawAspect="Content" ObjectID="_1522157889" r:id="rId5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e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1420" w:dyaOrig="360">
          <v:shape id="_x0000_i1050" type="#_x0000_t75" style="width:70.8pt;height:18pt" o:ole="">
            <v:imagedata r:id="rId56" o:title=""/>
          </v:shape>
          <o:OLEObject Type="Embed" ProgID="Equation.3" ShapeID="_x0000_i1050" DrawAspect="Content" ObjectID="_1522157890" r:id="rId57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0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o in napravi preizkus.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3019" w:dyaOrig="380">
          <v:shape id="_x0000_i1051" type="#_x0000_t75" style="width:150.6pt;height:18pt" o:ole="">
            <v:imagedata r:id="rId58" o:title=""/>
          </v:shape>
          <o:OLEObject Type="Embed" ProgID="Equation.3" ShapeID="_x0000_i1051" DrawAspect="Content" ObjectID="_1522157891" r:id="rId5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52" type="#_x0000_t75" style="width:80.4pt;height:17.4pt" o:ole="">
            <v:imagedata r:id="rId60" o:title=""/>
          </v:shape>
          <o:OLEObject Type="Embed" ProgID="Equation.3" ShapeID="_x0000_i1052" DrawAspect="Content" ObjectID="_1522157892" r:id="rId61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>c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3480" w:dyaOrig="400">
          <v:shape id="_x0000_i1053" type="#_x0000_t75" style="width:174pt;height:19.8pt" o:ole="">
            <v:imagedata r:id="rId62" o:title=""/>
          </v:shape>
          <o:OLEObject Type="Embed" ProgID="Equation.3" ShapeID="_x0000_i1053" DrawAspect="Content" ObjectID="_1522157893" r:id="rId63"/>
        </w:object>
      </w:r>
    </w:p>
    <w:p w:rsidR="005A3D15" w:rsidRPr="002A5402" w:rsidRDefault="005A3D15" w:rsidP="005A3D15">
      <w:pPr>
        <w:widowControl/>
        <w:autoSpaceDE/>
        <w:autoSpaceDN/>
        <w:adjustRightInd/>
        <w:ind w:firstLine="420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1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i in zapiši množico rešitev. Katera od enačb je identična?</w:t>
      </w:r>
    </w:p>
    <w:p w:rsidR="005A3D15" w:rsidRPr="002A5402" w:rsidRDefault="005A3D15" w:rsidP="005A3D15">
      <w:pPr>
        <w:widowControl/>
        <w:tabs>
          <w:tab w:val="left" w:pos="426"/>
          <w:tab w:val="left" w:pos="851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lastRenderedPageBreak/>
        <w:tab/>
        <w:t>a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260" w:dyaOrig="360">
          <v:shape id="_x0000_i1054" type="#_x0000_t75" style="width:112.8pt;height:18pt" o:ole="">
            <v:imagedata r:id="rId64" o:title=""/>
          </v:shape>
          <o:OLEObject Type="Embed" ProgID="Equation.3" ShapeID="_x0000_i1054" DrawAspect="Content" ObjectID="_1522157894" r:id="rId6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b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0"/>
          <w:sz w:val="24"/>
          <w:szCs w:val="24"/>
        </w:rPr>
        <w:object w:dxaOrig="2640" w:dyaOrig="400">
          <v:shape id="_x0000_i1055" type="#_x0000_t75" style="width:132pt;height:19.8pt" o:ole="">
            <v:imagedata r:id="rId66" o:title=""/>
          </v:shape>
          <o:OLEObject Type="Embed" ProgID="Equation.3" ShapeID="_x0000_i1055" DrawAspect="Content" ObjectID="_1522157895" r:id="rId67"/>
        </w:object>
      </w:r>
    </w:p>
    <w:p w:rsidR="005A3D15" w:rsidRPr="002A5402" w:rsidRDefault="005A3D15" w:rsidP="005A3D15">
      <w:pPr>
        <w:widowControl/>
        <w:suppressAutoHyphens/>
        <w:autoSpaceDE/>
        <w:adjustRightInd/>
        <w:spacing w:after="200" w:line="276" w:lineRule="auto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2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i. Ali sta enačbi ekvivalentni? Pojasni odgovor.</w:t>
      </w:r>
    </w:p>
    <w:p w:rsidR="005A3D15" w:rsidRPr="002A5402" w:rsidRDefault="005A3D15" w:rsidP="005A3D15">
      <w:pPr>
        <w:widowControl/>
        <w:suppressAutoHyphens/>
        <w:autoSpaceDE/>
        <w:adjustRightInd/>
        <w:spacing w:after="200" w:line="276" w:lineRule="auto"/>
        <w:ind w:left="567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28"/>
          <w:sz w:val="24"/>
          <w:szCs w:val="24"/>
          <w:lang w:eastAsia="en-US"/>
        </w:rPr>
        <w:object w:dxaOrig="840" w:dyaOrig="720">
          <v:shape id="_x0000_i1056" type="#_x0000_t75" style="width:42pt;height:36pt" o:ole="">
            <v:imagedata r:id="rId68" o:title=""/>
          </v:shape>
          <o:OLEObject Type="Embed" ProgID="Equation.3" ShapeID="_x0000_i1056" DrawAspect="Content" ObjectID="_1522157896" r:id="rId69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1340" w:dyaOrig="360">
          <v:shape id="_x0000_i1057" type="#_x0000_t75" style="width:66.6pt;height:18pt" o:ole="">
            <v:imagedata r:id="rId70" o:title=""/>
          </v:shape>
          <o:OLEObject Type="Embed" ProgID="Equation.3" ShapeID="_x0000_i1057" DrawAspect="Content" ObjectID="_1522157897" r:id="rId71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3.</w:t>
      </w:r>
      <w:r w:rsidRPr="002A5402">
        <w:rPr>
          <w:rFonts w:ascii="Times New Roman" w:hAnsi="Times New Roman" w:cs="Times New Roman"/>
          <w:sz w:val="24"/>
          <w:szCs w:val="24"/>
        </w:rPr>
        <w:tab/>
        <w:t>Reši enačbi in napravi preizkus.</w:t>
      </w:r>
    </w:p>
    <w:p w:rsidR="005A3D15" w:rsidRPr="002A5402" w:rsidRDefault="005A3D15" w:rsidP="005A3D15">
      <w:pPr>
        <w:widowControl/>
        <w:tabs>
          <w:tab w:val="left" w:pos="1134"/>
          <w:tab w:val="left" w:pos="4111"/>
          <w:tab w:val="left" w:pos="4678"/>
        </w:tabs>
        <w:suppressAutoHyphens/>
        <w:autoSpaceDE/>
        <w:adjustRightInd/>
        <w:spacing w:after="200" w:line="276" w:lineRule="auto"/>
        <w:ind w:left="567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>a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28"/>
          <w:sz w:val="24"/>
          <w:szCs w:val="24"/>
          <w:lang w:eastAsia="en-US"/>
        </w:rPr>
        <w:object w:dxaOrig="1660" w:dyaOrig="720">
          <v:shape id="_x0000_i1058" type="#_x0000_t75" style="width:82.8pt;height:36pt" o:ole="">
            <v:imagedata r:id="rId72" o:title=""/>
          </v:shape>
          <o:OLEObject Type="Embed" ProgID="Equation.3" ShapeID="_x0000_i1058" DrawAspect="Content" ObjectID="_1522157898" r:id="rId73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 b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960" w:dyaOrig="720">
          <v:shape id="_x0000_i1059" type="#_x0000_t75" style="width:98.4pt;height:36pt" o:ole="">
            <v:imagedata r:id="rId74" o:title=""/>
          </v:shape>
          <o:OLEObject Type="Embed" ProgID="Equation.3" ShapeID="_x0000_i1059" DrawAspect="Content" ObjectID="_1522157899" r:id="rId75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4.</w:t>
      </w:r>
      <w:r w:rsidRPr="002A5402">
        <w:rPr>
          <w:rFonts w:ascii="Times New Roman" w:hAnsi="Times New Roman" w:cs="Times New Roman"/>
          <w:sz w:val="24"/>
          <w:szCs w:val="24"/>
        </w:rPr>
        <w:tab/>
        <w:t>Poišči množico rešitev.</w:t>
      </w:r>
    </w:p>
    <w:p w:rsidR="005A3D15" w:rsidRPr="002A5402" w:rsidRDefault="005A3D15" w:rsidP="005A3D15">
      <w:pPr>
        <w:widowControl/>
        <w:tabs>
          <w:tab w:val="left" w:pos="426"/>
        </w:tabs>
        <w:suppressAutoHyphens/>
        <w:autoSpaceDE/>
        <w:adjustRightInd/>
        <w:spacing w:after="200" w:line="276" w:lineRule="auto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>a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6"/>
          <w:sz w:val="24"/>
          <w:szCs w:val="24"/>
          <w:lang w:eastAsia="en-US"/>
        </w:rPr>
        <w:object w:dxaOrig="1380" w:dyaOrig="340">
          <v:shape id="_x0000_i1060" type="#_x0000_t75" style="width:68.4pt;height:17.4pt" o:ole="">
            <v:imagedata r:id="rId76" o:title=""/>
          </v:shape>
          <o:OLEObject Type="Embed" ProgID="Equation.3" ShapeID="_x0000_i1060" DrawAspect="Content" ObjectID="_1522157900" r:id="rId77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>b)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1920" w:dyaOrig="360">
          <v:shape id="_x0000_i1061" type="#_x0000_t75" style="width:96.6pt;height:18pt" o:ole="">
            <v:imagedata r:id="rId78" o:title=""/>
          </v:shape>
          <o:OLEObject Type="Embed" ProgID="Equation.3" ShapeID="_x0000_i1061" DrawAspect="Content" ObjectID="_1522157901" r:id="rId79"/>
        </w:objec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c) </w:t>
      </w:r>
      <w:r w:rsidRPr="002A540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2A5402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1920" w:dyaOrig="360">
          <v:shape id="_x0000_i1062" type="#_x0000_t75" style="width:96.6pt;height:18pt" o:ole="">
            <v:imagedata r:id="rId80" o:title=""/>
          </v:shape>
          <o:OLEObject Type="Embed" ProgID="Equation.3" ShapeID="_x0000_i1062" DrawAspect="Content" ObjectID="_1522157902" r:id="rId81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ind w:left="420" w:hanging="4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5. </w:t>
      </w:r>
      <w:r w:rsidRPr="002A5402">
        <w:rPr>
          <w:rFonts w:ascii="Times New Roman" w:hAnsi="Times New Roman" w:cs="Times New Roman"/>
          <w:sz w:val="24"/>
          <w:szCs w:val="24"/>
        </w:rPr>
        <w:tab/>
        <w:t>V oklepaju je navedena rešitev dane enačbe. Enačbo pravilno dopolni.</w:t>
      </w:r>
    </w:p>
    <w:p w:rsidR="005A3D15" w:rsidRPr="002A5402" w:rsidRDefault="005A3D15" w:rsidP="005A3D15">
      <w:pPr>
        <w:widowControl/>
        <w:tabs>
          <w:tab w:val="left" w:pos="426"/>
        </w:tabs>
        <w:suppressAutoHyphens/>
        <w:autoSpaceDE/>
        <w:adjustRightInd/>
        <w:spacing w:after="200" w:line="276" w:lineRule="auto"/>
        <w:ind w:firstLine="420"/>
        <w:textAlignment w:val="baseline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2A540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118C5A" wp14:editId="774258E5">
                <wp:simplePos x="0" y="0"/>
                <wp:positionH relativeFrom="column">
                  <wp:posOffset>651510</wp:posOffset>
                </wp:positionH>
                <wp:positionV relativeFrom="paragraph">
                  <wp:posOffset>-1270</wp:posOffset>
                </wp:positionV>
                <wp:extent cx="230505" cy="214630"/>
                <wp:effectExtent l="0" t="0" r="17145" b="13970"/>
                <wp:wrapNone/>
                <wp:docPr id="1" name="Pravokotni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" cy="21463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Pravokotnik 1" o:spid="_x0000_s1026" style="position:absolute;margin-left:51.3pt;margin-top:-.1pt;width:18.15pt;height:16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" filled="f" strokecolor="black [3213]" strokeweight="1.5pt"/>
            </w:pict>
          </mc:Fallback>
        </mc:AlternateConten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6"/>
          <w:sz w:val="24"/>
          <w:szCs w:val="24"/>
        </w:rPr>
        <w:object w:dxaOrig="560" w:dyaOrig="300">
          <v:shape id="_x0000_i1063" type="#_x0000_t75" style="width:28.8pt;height:15pt" o:ole="">
            <v:imagedata r:id="rId82" o:title=""/>
          </v:shape>
          <o:OLEObject Type="Embed" ProgID="Equation.3" ShapeID="_x0000_i1063" DrawAspect="Content" ObjectID="_1522157903" r:id="rId83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 =2x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       (7)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6. S katerim izrazom smo razširili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240" w:dyaOrig="720">
          <v:shape id="_x0000_i1064" type="#_x0000_t75" style="width:61.8pt;height:36pt" o:ole="">
            <v:imagedata r:id="rId84" o:title=""/>
          </v:shape>
          <o:OLEObject Type="Embed" ProgID="Equation.3" ShapeID="_x0000_i1064" DrawAspect="Content" ObjectID="_1522157904" r:id="rId85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  <w:t>?</w:t>
      </w:r>
    </w:p>
    <w:p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17. Dopolni manjkajoče števce in imenovalce: a)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260" w:dyaOrig="720">
          <v:shape id="_x0000_i1065" type="#_x0000_t75" style="width:63.6pt;height:36pt" o:ole="">
            <v:imagedata r:id="rId86" o:title=""/>
          </v:shape>
          <o:OLEObject Type="Embed" ProgID="Equation.3" ShapeID="_x0000_i1065" DrawAspect="Content" ObjectID="_1522157905" r:id="rId87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340" w:dyaOrig="720">
          <v:shape id="_x0000_i1066" type="#_x0000_t75" style="width:66.6pt;height:36pt" o:ole="">
            <v:imagedata r:id="rId88" o:title=""/>
          </v:shape>
          <o:OLEObject Type="Embed" ProgID="Equation.3" ShapeID="_x0000_i1066" DrawAspect="Content" ObjectID="_1522157906" r:id="rId89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8. Zapiši kot produkt, nato krajšaj: 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780" w:dyaOrig="720">
          <v:shape id="_x0000_i1067" type="#_x0000_t75" style="width:38.4pt;height:36pt" o:ole="">
            <v:imagedata r:id="rId90" o:title=""/>
          </v:shape>
          <o:OLEObject Type="Embed" ProgID="Equation.3" ShapeID="_x0000_i1067" DrawAspect="Content" ObjectID="_1522157907" r:id="rId91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900" w:dyaOrig="720">
          <v:shape id="_x0000_i1068" type="#_x0000_t75" style="width:45pt;height:36pt" o:ole="">
            <v:imagedata r:id="rId92" o:title=""/>
          </v:shape>
          <o:OLEObject Type="Embed" ProgID="Equation.3" ShapeID="_x0000_i1068" DrawAspect="Content" ObjectID="_1522157908" r:id="rId93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740" w:dyaOrig="740">
          <v:shape id="_x0000_i1069" type="#_x0000_t75" style="width:36.6pt;height:36.6pt" o:ole="">
            <v:imagedata r:id="rId94" o:title=""/>
          </v:shape>
          <o:OLEObject Type="Embed" ProgID="Equation.3" ShapeID="_x0000_i1069" DrawAspect="Content" ObjectID="_1522157909" r:id="rId95"/>
        </w:object>
      </w:r>
    </w:p>
    <w:p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19. </w:t>
      </w:r>
      <w:r w:rsidRPr="002A5402">
        <w:rPr>
          <w:rFonts w:ascii="Times New Roman" w:hAnsi="Times New Roman" w:cs="Times New Roman"/>
          <w:sz w:val="24"/>
          <w:szCs w:val="24"/>
        </w:rPr>
        <w:tab/>
        <w:t>Izračunaj.</w: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719" w:dyaOrig="720">
          <v:shape id="_x0000_i1070" type="#_x0000_t75" style="width:84.6pt;height:36pt" o:ole="">
            <v:imagedata r:id="rId96" o:title=""/>
          </v:shape>
          <o:OLEObject Type="Embed" ProgID="Equation.3" ShapeID="_x0000_i1070" DrawAspect="Content" ObjectID="_1522157910" r:id="rId97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200" w:dyaOrig="720">
          <v:shape id="_x0000_i1071" type="#_x0000_t75" style="width:59.4pt;height:36pt" o:ole="">
            <v:imagedata r:id="rId98" o:title=""/>
          </v:shape>
          <o:OLEObject Type="Embed" ProgID="Equation.3" ShapeID="_x0000_i1071" DrawAspect="Content" ObjectID="_1522157911" r:id="rId99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2720" w:dyaOrig="720">
          <v:shape id="_x0000_i1072" type="#_x0000_t75" style="width:134.4pt;height:36pt" o:ole="">
            <v:imagedata r:id="rId100" o:title=""/>
          </v:shape>
          <o:OLEObject Type="Embed" ProgID="Equation.3" ShapeID="_x0000_i1072" DrawAspect="Content" ObjectID="_1522157912" r:id="rId101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č)  </w:t>
      </w:r>
      <w:r w:rsidRPr="002A5402">
        <w:rPr>
          <w:rFonts w:ascii="Times New Roman" w:hAnsi="Times New Roman" w:cs="Times New Roman"/>
          <w:position w:val="-32"/>
          <w:sz w:val="24"/>
          <w:szCs w:val="24"/>
        </w:rPr>
        <w:object w:dxaOrig="1579" w:dyaOrig="760">
          <v:shape id="_x0000_i1073" type="#_x0000_t75" style="width:78pt;height:38.4pt" o:ole="">
            <v:imagedata r:id="rId102" o:title=""/>
          </v:shape>
          <o:OLEObject Type="Embed" ProgID="Equation.3" ShapeID="_x0000_i1073" DrawAspect="Content" ObjectID="_1522157913" r:id="rId103"/>
        </w:object>
      </w:r>
    </w:p>
    <w:p w:rsidR="005A3D15" w:rsidRPr="002A5402" w:rsidRDefault="005A3D15" w:rsidP="005A3D15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20.</w:t>
      </w:r>
      <w:r w:rsidRPr="002A5402">
        <w:rPr>
          <w:rFonts w:ascii="Times New Roman" w:hAnsi="Times New Roman" w:cs="Times New Roman"/>
          <w:sz w:val="24"/>
          <w:szCs w:val="24"/>
        </w:rPr>
        <w:tab/>
        <w:t>Pomnoži.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74" type="#_x0000_t75" style="width:1in;height:36pt" o:ole="">
            <v:imagedata r:id="rId104" o:title=""/>
          </v:shape>
          <o:OLEObject Type="Embed" ProgID="Equation.3" ShapeID="_x0000_i1074" DrawAspect="Content" ObjectID="_1522157914" r:id="rId105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32"/>
          <w:sz w:val="24"/>
          <w:szCs w:val="24"/>
        </w:rPr>
        <w:object w:dxaOrig="2200" w:dyaOrig="760">
          <v:shape id="_x0000_i1075" type="#_x0000_t75" style="width:108.6pt;height:38.4pt" o:ole="">
            <v:imagedata r:id="rId106" o:title=""/>
          </v:shape>
          <o:OLEObject Type="Embed" ProgID="Equation.3" ShapeID="_x0000_i1075" DrawAspect="Content" ObjectID="_1522157915" r:id="rId107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21.</w:t>
      </w:r>
      <w:r w:rsidRPr="002A5402">
        <w:rPr>
          <w:rFonts w:ascii="Times New Roman" w:hAnsi="Times New Roman" w:cs="Times New Roman"/>
          <w:sz w:val="24"/>
          <w:szCs w:val="24"/>
        </w:rPr>
        <w:tab/>
        <w:t>Deli.</w:t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a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480" w:dyaOrig="720">
          <v:shape id="_x0000_i1076" type="#_x0000_t75" style="width:72.6pt;height:36pt" o:ole="">
            <v:imagedata r:id="rId108" o:title=""/>
          </v:shape>
          <o:OLEObject Type="Embed" ProgID="Equation.3" ShapeID="_x0000_i1076" DrawAspect="Content" ObjectID="_1522157916" r:id="rId109"/>
        </w:object>
      </w:r>
      <w:r w:rsidRPr="002A5402">
        <w:rPr>
          <w:rFonts w:ascii="Times New Roman" w:hAnsi="Times New Roman" w:cs="Times New Roman"/>
          <w:sz w:val="24"/>
          <w:szCs w:val="24"/>
        </w:rPr>
        <w:t xml:space="preserve"> 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2A5402">
        <w:rPr>
          <w:rFonts w:ascii="Times New Roman" w:hAnsi="Times New Roman" w:cs="Times New Roman"/>
          <w:position w:val="-28"/>
          <w:sz w:val="24"/>
          <w:szCs w:val="24"/>
        </w:rPr>
        <w:object w:dxaOrig="1620" w:dyaOrig="740">
          <v:shape id="_x0000_i1077" type="#_x0000_t75" style="width:80.4pt;height:37.8pt" o:ole="">
            <v:imagedata r:id="rId110" o:title=""/>
          </v:shape>
          <o:OLEObject Type="Embed" ProgID="Equation.3" ShapeID="_x0000_i1077" DrawAspect="Content" ObjectID="_1522157917" r:id="rId111"/>
        </w:object>
      </w: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widowControl/>
        <w:tabs>
          <w:tab w:val="left" w:pos="426"/>
        </w:tabs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lastRenderedPageBreak/>
        <w:t xml:space="preserve"> Mati je stara 48 let in je štirikrat starejša od svoje hčere. Pred koliko leti je bila sedemkrat starejša od nje?</w:t>
      </w:r>
    </w:p>
    <w:p w:rsidR="005A3D15" w:rsidRPr="002A5402" w:rsidRDefault="005A3D15" w:rsidP="005A3D15">
      <w:pPr>
        <w:pStyle w:val="Odstavekseznama"/>
        <w:ind w:left="-360"/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 Koliko merijo stranice pravokotnega trikotnika, če meri ena od katet 9 cm, druga kateta pa je za 3 cm krajša od hipotenuze? Koliko m</w:t>
      </w:r>
      <w:r w:rsidRPr="002A5402">
        <w:rPr>
          <w:vertAlign w:val="superscript"/>
        </w:rPr>
        <w:t>2</w:t>
      </w:r>
      <w:r w:rsidRPr="002A5402">
        <w:t xml:space="preserve"> meri ploščina trikotnika?</w:t>
      </w:r>
    </w:p>
    <w:p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Kvadrat in pravokotnik imata enako veliki ploščini. Širina pravokotnika je za 5 cm krajša od njegove dolžine. Stranica kvadrata pa je za 3 cm krajša od dolžine pravokotnika. Izračunaj dolžino in širino pravokotnika ter dolžino stranice kvadrata. </w:t>
      </w:r>
    </w:p>
    <w:p w:rsidR="005A3D15" w:rsidRPr="002A5402" w:rsidRDefault="005A3D15" w:rsidP="005A3D15">
      <w:pPr>
        <w:pStyle w:val="Odstavekseznama"/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>Na izlet se je prijavilo 20 več otrok kot odraslih. Skupno število izletnikov je 90. Koliko je bilo na izletu otrok in koliko odraslih?</w:t>
      </w:r>
    </w:p>
    <w:p w:rsidR="005A3D15" w:rsidRPr="002A5402" w:rsidRDefault="005A3D15" w:rsidP="005A3D15">
      <w:pPr>
        <w:pStyle w:val="Odstavekseznama"/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Reši enačbo: </w:t>
      </w:r>
      <w:r w:rsidRPr="002A5402">
        <w:rPr>
          <w:position w:val="-26"/>
        </w:rPr>
        <w:object w:dxaOrig="1380" w:dyaOrig="639">
          <v:shape id="_x0000_i1078" type="#_x0000_t75" style="width:69pt;height:31.8pt" o:ole="">
            <v:imagedata r:id="rId112" o:title=""/>
          </v:shape>
          <o:OLEObject Type="Embed" ProgID="Equation.DSMT4" ShapeID="_x0000_i1078" DrawAspect="Content" ObjectID="_1522157918" r:id="rId113"/>
        </w:object>
      </w:r>
    </w:p>
    <w:p w:rsidR="005A3D15" w:rsidRPr="002A5402" w:rsidRDefault="005A3D15" w:rsidP="005A3D15">
      <w:pPr>
        <w:pStyle w:val="Odstavekseznama"/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 xml:space="preserve">Razdalja med krajema na zemljevidu je 18 cm, razdalja v naravi pa 54 km. V kakšnem merilu je narisan zemljevid? </w:t>
      </w:r>
    </w:p>
    <w:p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>Na šoli je 288 deklic in 240 dečkov. Zapiši in poenostavi razmerje med številom dečkov in številom deklic ter številom vseh učencev in številom dečkov.</w:t>
      </w:r>
    </w:p>
    <w:p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</w:pPr>
      <w:r w:rsidRPr="002A5402">
        <w:t>Izračunaj neznani člen sorazmerja:</w:t>
      </w:r>
    </w:p>
    <w:p w:rsidR="005A3D15" w:rsidRPr="002A5402" w:rsidRDefault="005A3D15" w:rsidP="005A3D15">
      <w:pPr>
        <w:ind w:left="-720" w:firstLine="1428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x : 2 = 0,5 : 3</w: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79" type="#_x0000_t75" style="width:57.6pt;height:18pt" o:ole="">
            <v:imagedata r:id="rId114" o:title=""/>
          </v:shape>
          <o:OLEObject Type="Embed" ProgID="Equation.DSMT4" ShapeID="_x0000_i1079" DrawAspect="Content" ObjectID="_1522157919" r:id="rId115"/>
        </w:object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  <w:t>x : 20 = 3 : 10</w:t>
      </w:r>
    </w:p>
    <w:p w:rsidR="005A3D15" w:rsidRPr="002A5402" w:rsidRDefault="005A3D15" w:rsidP="005A3D15">
      <w:pPr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>Od šestmetrskega jambora se je odlomil 1,5 m dolg del. V kakšnem razmerju sta dolžini zlomljenih delov?</w:t>
      </w:r>
    </w:p>
    <w:p w:rsidR="005A3D15" w:rsidRPr="002A5402" w:rsidRDefault="005A3D15" w:rsidP="005A3D15">
      <w:pPr>
        <w:pStyle w:val="Odstavekseznama"/>
        <w:ind w:left="-360" w:right="23"/>
      </w:pPr>
      <w:r w:rsidRPr="002A5402">
        <w:t xml:space="preserve"> </w:t>
      </w:r>
    </w:p>
    <w:p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>Pri hitrosti 16 km/h porabi kolesar za pot v šolo 12 minut. Koliko časa porabi za isto pot pri hitrosti 24 km/h?</w:t>
      </w:r>
    </w:p>
    <w:p w:rsidR="005A3D15" w:rsidRPr="002A5402" w:rsidRDefault="005A3D15" w:rsidP="005A3D15">
      <w:pPr>
        <w:ind w:right="23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 xml:space="preserve">Nariši daljico </w:t>
      </w:r>
      <w:proofErr w:type="spellStart"/>
      <w:r w:rsidRPr="002A5402">
        <w:t>lABl</w:t>
      </w:r>
      <w:proofErr w:type="spellEnd"/>
      <w:r w:rsidRPr="002A5402">
        <w:t xml:space="preserve"> = 8 cm in jo grafično in računsko razdeli v razmerju 2 : 3. </w:t>
      </w:r>
    </w:p>
    <w:p w:rsidR="005A3D15" w:rsidRPr="002A5402" w:rsidRDefault="005A3D15" w:rsidP="005A3D15">
      <w:pPr>
        <w:ind w:right="23"/>
        <w:rPr>
          <w:rFonts w:ascii="Times New Roman" w:hAnsi="Times New Roman" w:cs="Times New Roman"/>
          <w:sz w:val="24"/>
          <w:szCs w:val="24"/>
        </w:rPr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>Pešec prehodi v 3 urah 12,6 km. Koliko km prehodi v 7 urah? Nalogo reši z zapisom sorazmerja.</w:t>
      </w:r>
    </w:p>
    <w:p w:rsidR="005A3D15" w:rsidRPr="002A5402" w:rsidRDefault="005A3D15" w:rsidP="005A3D15">
      <w:pPr>
        <w:pStyle w:val="Odstavekseznama"/>
      </w:pPr>
    </w:p>
    <w:p w:rsidR="005A3D15" w:rsidRPr="002A5402" w:rsidRDefault="005A3D15" w:rsidP="005A3D15">
      <w:pPr>
        <w:pStyle w:val="Odstavekseznama"/>
        <w:numPr>
          <w:ilvl w:val="0"/>
          <w:numId w:val="2"/>
        </w:numPr>
        <w:ind w:right="23"/>
      </w:pPr>
      <w:r w:rsidRPr="002A5402">
        <w:t xml:space="preserve">Načrtaj trikotnik ABC s podatki: c = 6 cm, b = 5,4 cm, </w:t>
      </w:r>
      <m:oMath>
        <m:r>
          <w:rPr>
            <w:rFonts w:ascii="Cambria Math" w:hAnsi="Cambria Math"/>
          </w:rPr>
          <m:t>α=60°</m:t>
        </m:r>
      </m:oMath>
      <w:r w:rsidRPr="002A5402">
        <w:t>. Trikotniku ABC nariši podoben trikotnik A</w:t>
      </w:r>
      <w:r w:rsidRPr="002A5402">
        <w:rPr>
          <w:vertAlign w:val="superscript"/>
        </w:rPr>
        <w:t>´</w:t>
      </w:r>
      <w:r w:rsidRPr="002A5402">
        <w:t>B´C´, če meri b´= 3 cm.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 xml:space="preserve">Zapiši enačbo linearne funkcije, če je smerni koeficient </w:t>
      </w:r>
      <w:smartTag w:uri="urn:schemas-microsoft-com:office:smarttags" w:element="metricconverter">
        <w:smartTagPr>
          <w:attr w:name="ProductID" w:val="5 in"/>
        </w:smartTagPr>
        <w:r w:rsidRPr="002A5402">
          <w:t>5 in</w:t>
        </w:r>
      </w:smartTag>
      <w:r w:rsidRPr="002A5402">
        <w:t xml:space="preserve"> začetna vrednost -9.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tabs>
          <w:tab w:val="left" w:pos="8955"/>
        </w:tabs>
      </w:pPr>
      <w:r w:rsidRPr="002A5402">
        <w:t>Podčrtaj enačbi premic, ki se sekata v isti točki.</w:t>
      </w:r>
    </w:p>
    <w:p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 xml:space="preserve"> f(x) = -x - 5</w:t>
      </w:r>
    </w:p>
    <w:p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 xml:space="preserve"> y = -</w:t>
      </w:r>
      <w:r w:rsidRPr="002A5402">
        <w:rPr>
          <w:position w:val="-12"/>
        </w:rPr>
        <w:object w:dxaOrig="180" w:dyaOrig="360">
          <v:shape id="_x0000_i1080" type="#_x0000_t75" style="width:9pt;height:18pt" o:ole="">
            <v:imagedata r:id="rId116" o:title=""/>
          </v:shape>
          <o:OLEObject Type="Embed" ProgID="Equation.DSMT4" ShapeID="_x0000_i1080" DrawAspect="Content" ObjectID="_1522157920" r:id="rId117"/>
        </w:object>
      </w:r>
      <w:r w:rsidRPr="002A5402">
        <w:t>x</w:t>
      </w:r>
    </w:p>
    <w:p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>f(x) = -x + 1</w:t>
      </w:r>
    </w:p>
    <w:p w:rsidR="009109ED" w:rsidRPr="002A5402" w:rsidRDefault="009109ED" w:rsidP="009109ED">
      <w:pPr>
        <w:pStyle w:val="Odstavekseznama"/>
        <w:tabs>
          <w:tab w:val="left" w:pos="8955"/>
        </w:tabs>
      </w:pPr>
      <w:r w:rsidRPr="002A5402">
        <w:t xml:space="preserve"> y = 2x - 5 </w:t>
      </w:r>
    </w:p>
    <w:p w:rsidR="009109ED" w:rsidRPr="002A5402" w:rsidRDefault="009109ED" w:rsidP="009109ED">
      <w:pPr>
        <w:pStyle w:val="Odstavekseznama"/>
        <w:tabs>
          <w:tab w:val="left" w:pos="8955"/>
        </w:tabs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tabs>
          <w:tab w:val="left" w:pos="8955"/>
        </w:tabs>
      </w:pPr>
      <w:r w:rsidRPr="002A5402">
        <w:t xml:space="preserve">  Zapiši enačbo premice, ki je vzporedna premici y = -5x - 3 in poteka skozi točko N(0,8)!</w:t>
      </w:r>
    </w:p>
    <w:p w:rsidR="009109ED" w:rsidRPr="002A5402" w:rsidRDefault="009109ED" w:rsidP="009109ED">
      <w:pPr>
        <w:pStyle w:val="Odstavekseznama"/>
        <w:outlineLvl w:val="0"/>
      </w:pPr>
      <w:r w:rsidRPr="002A5402">
        <w:t xml:space="preserve">   Ali točka A(1,-2) leži na grafu funkcije f(x) = 3x - 1?</w:t>
      </w:r>
    </w:p>
    <w:p w:rsidR="009109ED" w:rsidRPr="002A5402" w:rsidRDefault="009109ED" w:rsidP="002A5402">
      <w:pPr>
        <w:pStyle w:val="Odstavekseznama"/>
        <w:numPr>
          <w:ilvl w:val="0"/>
          <w:numId w:val="2"/>
        </w:numPr>
        <w:tabs>
          <w:tab w:val="left" w:pos="3795"/>
        </w:tabs>
      </w:pPr>
      <w:r w:rsidRPr="002A5402">
        <w:lastRenderedPageBreak/>
        <w:t xml:space="preserve"> a) Nariši graf linearne funkcije y = -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2A5402">
        <w:t xml:space="preserve"> x + 2 !</w:t>
      </w:r>
    </w:p>
    <w:p w:rsidR="009109ED" w:rsidRPr="002A5402" w:rsidRDefault="009109ED" w:rsidP="009109ED">
      <w:pPr>
        <w:pStyle w:val="Odstavekseznama"/>
        <w:tabs>
          <w:tab w:val="left" w:pos="3795"/>
        </w:tabs>
      </w:pPr>
    </w:p>
    <w:p w:rsidR="009109ED" w:rsidRPr="002A5402" w:rsidRDefault="009109ED" w:rsidP="009109ED">
      <w:pPr>
        <w:pStyle w:val="Odstavekseznama"/>
        <w:tabs>
          <w:tab w:val="left" w:pos="3795"/>
        </w:tabs>
      </w:pPr>
      <w:r w:rsidRPr="002A5402">
        <w:t xml:space="preserve">  b) Izračunaj presečišče premice s koordinatnima osema:</w:t>
      </w:r>
      <w:r w:rsidRPr="002A5402">
        <w:tab/>
        <w:t>M(___,___), N(___,___)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 xml:space="preserve"> Grafično in računsko določi presečišče premic  y = 2x + 1  in y = - 4x - 2.  </w:t>
      </w:r>
    </w:p>
    <w:p w:rsidR="009109ED" w:rsidRPr="002A5402" w:rsidRDefault="009109ED" w:rsidP="009109ED">
      <w:pPr>
        <w:ind w:left="720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  <w:r w:rsidRPr="002A5402">
        <w:rPr>
          <w:rFonts w:ascii="Times New Roman" w:hAnsi="Times New Roman" w:cs="Times New Roman"/>
          <w:sz w:val="24"/>
          <w:szCs w:val="24"/>
        </w:rPr>
        <w:tab/>
      </w: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Zapiši ime piramide na sliki: _______________________________.</w:t>
      </w:r>
    </w:p>
    <w:p w:rsidR="009109ED" w:rsidRPr="002A5402" w:rsidRDefault="009109ED" w:rsidP="009109ED">
      <w:pPr>
        <w:ind w:left="708"/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>Na sliki označi vse osnovne in stranske robove. Nariši in označi še višino piramide in eno od višin stranske ploskve.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2A540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2A9156" wp14:editId="7F166C67">
            <wp:extent cx="2202180" cy="2472259"/>
            <wp:effectExtent l="0" t="0" r="7620" b="444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piramide.pn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2472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9109ED">
      <w:pPr>
        <w:pStyle w:val="Odstavekseznama"/>
      </w:pP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Napiši navodilo naloge!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  <w:r w:rsidRPr="002A5402">
        <w:rPr>
          <w:rFonts w:ascii="Times New Roman" w:hAnsi="Times New Roman" w:cs="Times New Roman"/>
          <w:noProof/>
          <w:sz w:val="24"/>
          <w:szCs w:val="24"/>
        </w:rPr>
        <w:t xml:space="preserve">         </w:t>
      </w:r>
      <w:r w:rsidRPr="002A5402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1860" w:dyaOrig="1520">
          <v:shape id="_x0000_i1081" type="#_x0000_t75" style="width:93pt;height:76.8pt" o:ole="">
            <v:imagedata r:id="rId119" o:title=""/>
          </v:shape>
          <o:OLEObject Type="Embed" ProgID="Equation.DSMT4" ShapeID="_x0000_i1081" DrawAspect="Content" ObjectID="_1522157921" r:id="rId120"/>
        </w:objec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 xml:space="preserve">Šotor brez dna ima obliko pravilne </w:t>
      </w:r>
      <w:proofErr w:type="spellStart"/>
      <w:r w:rsidRPr="002A5402">
        <w:t>šeststrane</w:t>
      </w:r>
      <w:proofErr w:type="spellEnd"/>
      <w:r w:rsidRPr="002A5402">
        <w:t xml:space="preserve"> piramide z osnovnim robom 3 m in stransko višino 5 m. Najmanj koliko blaga potrebujemo za tak šotor?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>Pravilna štiristrana prizma in pravilna štiristrana piramida imata enako osnovno ploskev in enako višino. Prostornina prizme je 5,13 dm</w:t>
      </w:r>
      <w:r w:rsidRPr="002A5402">
        <w:rPr>
          <w:vertAlign w:val="superscript"/>
        </w:rPr>
        <w:t>3</w:t>
      </w:r>
      <w:r w:rsidRPr="002A5402">
        <w:t>. Koliko je prostornina piramide?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 xml:space="preserve">Ali lahko v valjasto posodo s premerom 20 cm in višino 1,5 </w:t>
      </w:r>
      <w:proofErr w:type="spellStart"/>
      <w:r w:rsidRPr="002A5402">
        <w:t>dm</w:t>
      </w:r>
      <w:proofErr w:type="spellEnd"/>
      <w:r w:rsidRPr="002A5402">
        <w:t xml:space="preserve"> nalijemo 2 litra vode?</w:t>
      </w:r>
    </w:p>
    <w:p w:rsidR="009109ED" w:rsidRPr="002A5402" w:rsidRDefault="009109ED" w:rsidP="009109ED">
      <w:pPr>
        <w:rPr>
          <w:rFonts w:ascii="Times New Roman" w:hAnsi="Times New Roman" w:cs="Times New Roman"/>
          <w:sz w:val="24"/>
          <w:szCs w:val="24"/>
        </w:rPr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</w:pPr>
      <w:r w:rsidRPr="002A5402">
        <w:t xml:space="preserve">Iz lesene kocke z robom 8 </w:t>
      </w:r>
      <w:proofErr w:type="spellStart"/>
      <w:r w:rsidRPr="002A5402">
        <w:t>dm</w:t>
      </w:r>
      <w:proofErr w:type="spellEnd"/>
      <w:r w:rsidRPr="002A5402">
        <w:t xml:space="preserve"> izdelamo največji možni valj. Koliko % je odpadkov?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lastRenderedPageBreak/>
        <w:t xml:space="preserve">Koliko litrov vode lahko nalijemo v akvarij v obliki kvadra, če je dolg 80 cm, širok 25 cm in visok 40 cm? Koliko rib lahko damo v ta akvarij, če vsaka 1 cm velika riba potrebuje </w:t>
      </w:r>
      <w:smartTag w:uri="urn:schemas-microsoft-com:office:smarttags" w:element="metricconverter">
        <w:smartTagPr>
          <w:attr w:name="ProductID" w:val="10 l"/>
        </w:smartTagPr>
        <w:r w:rsidRPr="002A5402">
          <w:t>10 l</w:t>
        </w:r>
      </w:smartTag>
      <w:r w:rsidRPr="002A5402">
        <w:t xml:space="preserve"> vode?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Izračunaj površino in prostornino enakorobe tristrane prizme z osnovnim robom 5cm.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Izračunaj površino in prostornino pravilne tristrane prizme z osnovnim robom 7cm in višino 4cm.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Ali je pravilna štir</w:t>
      </w:r>
      <w:bookmarkStart w:id="0" w:name="_GoBack"/>
      <w:bookmarkEnd w:id="0"/>
      <w:r w:rsidRPr="002A5402">
        <w:t>istrana prizma kvader?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Izračunaj površino in prostornino pravilne štiristrane prizme z osnovnim robom 0,25m in višino 1,5dm.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Osnovna ploskev pravilne štiristrane prizme meri 144cm</w:t>
      </w:r>
      <w:r w:rsidRPr="002A5402">
        <w:rPr>
          <w:position w:val="-4"/>
        </w:rPr>
        <w:object w:dxaOrig="160" w:dyaOrig="300">
          <v:shape id="_x0000_i1082" type="#_x0000_t75" style="width:7.8pt;height:15pt" o:ole="">
            <v:imagedata r:id="rId121" o:title=""/>
          </v:shape>
          <o:OLEObject Type="Embed" ProgID="Equation.DSMT4" ShapeID="_x0000_i1082" DrawAspect="Content" ObjectID="_1522157922" r:id="rId122"/>
        </w:object>
      </w:r>
      <w:r w:rsidRPr="002A5402">
        <w:t>. Koliko meri njen plašč, če je visoka 8cm?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Plašč pravilne štiristrane prizme meri 144cm</w:t>
      </w:r>
      <w:r w:rsidRPr="002A5402">
        <w:rPr>
          <w:position w:val="-4"/>
        </w:rPr>
        <w:object w:dxaOrig="160" w:dyaOrig="300">
          <v:shape id="_x0000_i1083" type="#_x0000_t75" style="width:7.8pt;height:15pt" o:ole="">
            <v:imagedata r:id="rId121" o:title=""/>
          </v:shape>
          <o:OLEObject Type="Embed" ProgID="Equation.DSMT4" ShapeID="_x0000_i1083" DrawAspect="Content" ObjectID="_1522157923" r:id="rId123"/>
        </w:object>
      </w:r>
      <w:r w:rsidRPr="002A5402">
        <w:t>. Koliko meri njena prostornina, če je visoka 9cm?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0"/>
          <w:numId w:val="2"/>
        </w:numPr>
        <w:jc w:val="both"/>
      </w:pPr>
      <w:r w:rsidRPr="002A5402">
        <w:t>Ob koncu šolskega leta so učenci ugotavljali, koliko knjig je prebral vsak izmed njih. Polovica učencev je ugotovila, da je vsak prebral 8 knjig. Tretjina je ugotovila, da je vsak izmed njih prebral 10 knjig. Dva učenca sta prebrala po 14 knjig, 1 učenec je prebral 16 knjig, 1 pa 20 knjig.</w:t>
      </w:r>
    </w:p>
    <w:p w:rsidR="009109ED" w:rsidRPr="002A5402" w:rsidRDefault="009109ED" w:rsidP="009109ED">
      <w:pPr>
        <w:pStyle w:val="Odstavekseznama"/>
      </w:pPr>
    </w:p>
    <w:p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Določi mediano.</w:t>
      </w:r>
    </w:p>
    <w:p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Določi modus.</w:t>
      </w:r>
    </w:p>
    <w:p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Koliko učencev je bilo v razredu?</w:t>
      </w:r>
    </w:p>
    <w:p w:rsidR="009109ED" w:rsidRPr="002A5402" w:rsidRDefault="009109ED" w:rsidP="002A5402">
      <w:pPr>
        <w:pStyle w:val="Odstavekseznama"/>
        <w:numPr>
          <w:ilvl w:val="1"/>
          <w:numId w:val="2"/>
        </w:numPr>
        <w:jc w:val="both"/>
      </w:pPr>
      <w:r w:rsidRPr="002A5402">
        <w:t>Koliko knjig so prebrali vsi učenci skupaj? V povprečju koliko knjig je prebral vsak izmed njih?</w:t>
      </w:r>
    </w:p>
    <w:p w:rsidR="009109ED" w:rsidRPr="002A5402" w:rsidRDefault="009109ED" w:rsidP="009109ED">
      <w:pPr>
        <w:pStyle w:val="Odstavekseznama"/>
        <w:jc w:val="both"/>
      </w:pPr>
    </w:p>
    <w:p w:rsidR="009109ED" w:rsidRPr="002A5402" w:rsidRDefault="009109ED" w:rsidP="009109ED">
      <w:pPr>
        <w:pStyle w:val="Odstavekseznama"/>
      </w:pPr>
    </w:p>
    <w:p w:rsidR="009109ED" w:rsidRPr="002A5402" w:rsidRDefault="009109ED" w:rsidP="009109ED">
      <w:pPr>
        <w:pStyle w:val="Odstavekseznama"/>
      </w:pPr>
    </w:p>
    <w:p w:rsidR="009109ED" w:rsidRPr="002A5402" w:rsidRDefault="009109ED" w:rsidP="009109ED">
      <w:pPr>
        <w:pStyle w:val="Odstavekseznama"/>
      </w:pPr>
    </w:p>
    <w:p w:rsidR="008329B0" w:rsidRPr="002A5402" w:rsidRDefault="008329B0">
      <w:pPr>
        <w:rPr>
          <w:rFonts w:ascii="Times New Roman" w:hAnsi="Times New Roman" w:cs="Times New Roman"/>
          <w:sz w:val="24"/>
          <w:szCs w:val="24"/>
        </w:rPr>
      </w:pPr>
    </w:p>
    <w:sectPr w:rsidR="008329B0" w:rsidRPr="002A540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6D4FF8"/>
    <w:multiLevelType w:val="hybridMultilevel"/>
    <w:tmpl w:val="F3CECD2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3A4E522">
      <w:start w:val="1"/>
      <w:numFmt w:val="lowerLetter"/>
      <w:lvlText w:val="%2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D7561FA"/>
    <w:multiLevelType w:val="hybridMultilevel"/>
    <w:tmpl w:val="ADECC59C"/>
    <w:lvl w:ilvl="0" w:tplc="EA4AC44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360" w:hanging="360"/>
      </w:pPr>
    </w:lvl>
    <w:lvl w:ilvl="2" w:tplc="0424001B" w:tentative="1">
      <w:start w:val="1"/>
      <w:numFmt w:val="lowerRoman"/>
      <w:lvlText w:val="%3."/>
      <w:lvlJc w:val="right"/>
      <w:pPr>
        <w:ind w:left="1080" w:hanging="180"/>
      </w:pPr>
    </w:lvl>
    <w:lvl w:ilvl="3" w:tplc="0424000F" w:tentative="1">
      <w:start w:val="1"/>
      <w:numFmt w:val="decimal"/>
      <w:lvlText w:val="%4."/>
      <w:lvlJc w:val="left"/>
      <w:pPr>
        <w:ind w:left="1800" w:hanging="360"/>
      </w:pPr>
    </w:lvl>
    <w:lvl w:ilvl="4" w:tplc="04240019" w:tentative="1">
      <w:start w:val="1"/>
      <w:numFmt w:val="lowerLetter"/>
      <w:lvlText w:val="%5."/>
      <w:lvlJc w:val="left"/>
      <w:pPr>
        <w:ind w:left="2520" w:hanging="360"/>
      </w:pPr>
    </w:lvl>
    <w:lvl w:ilvl="5" w:tplc="0424001B" w:tentative="1">
      <w:start w:val="1"/>
      <w:numFmt w:val="lowerRoman"/>
      <w:lvlText w:val="%6."/>
      <w:lvlJc w:val="right"/>
      <w:pPr>
        <w:ind w:left="3240" w:hanging="180"/>
      </w:pPr>
    </w:lvl>
    <w:lvl w:ilvl="6" w:tplc="0424000F" w:tentative="1">
      <w:start w:val="1"/>
      <w:numFmt w:val="decimal"/>
      <w:lvlText w:val="%7."/>
      <w:lvlJc w:val="left"/>
      <w:pPr>
        <w:ind w:left="3960" w:hanging="360"/>
      </w:pPr>
    </w:lvl>
    <w:lvl w:ilvl="7" w:tplc="04240019" w:tentative="1">
      <w:start w:val="1"/>
      <w:numFmt w:val="lowerLetter"/>
      <w:lvlText w:val="%8."/>
      <w:lvlJc w:val="left"/>
      <w:pPr>
        <w:ind w:left="4680" w:hanging="360"/>
      </w:pPr>
    </w:lvl>
    <w:lvl w:ilvl="8" w:tplc="0424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>
    <w:nsid w:val="4717038A"/>
    <w:multiLevelType w:val="hybridMultilevel"/>
    <w:tmpl w:val="81C035AA"/>
    <w:lvl w:ilvl="0" w:tplc="FDC40978">
      <w:start w:val="22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ind w:left="720" w:hanging="360"/>
      </w:pPr>
    </w:lvl>
    <w:lvl w:ilvl="2" w:tplc="0424001B" w:tentative="1">
      <w:start w:val="1"/>
      <w:numFmt w:val="lowerRoman"/>
      <w:lvlText w:val="%3."/>
      <w:lvlJc w:val="right"/>
      <w:pPr>
        <w:ind w:left="1440" w:hanging="180"/>
      </w:pPr>
    </w:lvl>
    <w:lvl w:ilvl="3" w:tplc="0424000F" w:tentative="1">
      <w:start w:val="1"/>
      <w:numFmt w:val="decimal"/>
      <w:lvlText w:val="%4."/>
      <w:lvlJc w:val="left"/>
      <w:pPr>
        <w:ind w:left="2160" w:hanging="360"/>
      </w:pPr>
    </w:lvl>
    <w:lvl w:ilvl="4" w:tplc="04240019" w:tentative="1">
      <w:start w:val="1"/>
      <w:numFmt w:val="lowerLetter"/>
      <w:lvlText w:val="%5."/>
      <w:lvlJc w:val="left"/>
      <w:pPr>
        <w:ind w:left="2880" w:hanging="360"/>
      </w:pPr>
    </w:lvl>
    <w:lvl w:ilvl="5" w:tplc="0424001B" w:tentative="1">
      <w:start w:val="1"/>
      <w:numFmt w:val="lowerRoman"/>
      <w:lvlText w:val="%6."/>
      <w:lvlJc w:val="right"/>
      <w:pPr>
        <w:ind w:left="3600" w:hanging="180"/>
      </w:pPr>
    </w:lvl>
    <w:lvl w:ilvl="6" w:tplc="0424000F" w:tentative="1">
      <w:start w:val="1"/>
      <w:numFmt w:val="decimal"/>
      <w:lvlText w:val="%7."/>
      <w:lvlJc w:val="left"/>
      <w:pPr>
        <w:ind w:left="4320" w:hanging="360"/>
      </w:pPr>
    </w:lvl>
    <w:lvl w:ilvl="7" w:tplc="04240019" w:tentative="1">
      <w:start w:val="1"/>
      <w:numFmt w:val="lowerLetter"/>
      <w:lvlText w:val="%8."/>
      <w:lvlJc w:val="left"/>
      <w:pPr>
        <w:ind w:left="5040" w:hanging="360"/>
      </w:pPr>
    </w:lvl>
    <w:lvl w:ilvl="8" w:tplc="0424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3D15"/>
    <w:rsid w:val="001F3BE0"/>
    <w:rsid w:val="002A4E07"/>
    <w:rsid w:val="002A5402"/>
    <w:rsid w:val="005A3D15"/>
    <w:rsid w:val="008329B0"/>
    <w:rsid w:val="009109ED"/>
    <w:rsid w:val="00AA01FD"/>
    <w:rsid w:val="00AC3020"/>
    <w:rsid w:val="00B57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5A3D1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5A3D15"/>
    <w:pPr>
      <w:widowControl/>
      <w:autoSpaceDE/>
      <w:autoSpaceDN/>
      <w:adjustRightInd/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A3D15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A3D15"/>
    <w:rPr>
      <w:rFonts w:ascii="Tahoma" w:eastAsia="Times New Roman" w:hAnsi="Tahoma" w:cs="Tahoma"/>
      <w:sz w:val="16"/>
      <w:szCs w:val="16"/>
      <w:lang w:eastAsia="sl-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5A3D1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5A3D15"/>
    <w:pPr>
      <w:widowControl/>
      <w:autoSpaceDE/>
      <w:autoSpaceDN/>
      <w:adjustRightInd/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A3D15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A3D15"/>
    <w:rPr>
      <w:rFonts w:ascii="Tahoma" w:eastAsia="Times New Roman" w:hAnsi="Tahoma" w:cs="Tahoma"/>
      <w:sz w:val="16"/>
      <w:szCs w:val="16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7</Words>
  <Characters>5457</Characters>
  <Application>Microsoft Office Word</Application>
  <DocSecurity>0</DocSecurity>
  <Lines>45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za</dc:creator>
  <cp:lastModifiedBy>neza</cp:lastModifiedBy>
  <cp:revision>2</cp:revision>
  <dcterms:created xsi:type="dcterms:W3CDTF">2016-04-14T14:50:00Z</dcterms:created>
  <dcterms:modified xsi:type="dcterms:W3CDTF">2016-04-14T14:50:00Z</dcterms:modified>
</cp:coreProperties>
</file>